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1" r:id="rId18"/>
    <p:sldId id="320" r:id="rId19"/>
    <p:sldId id="325" r:id="rId20"/>
    <p:sldId id="326" r:id="rId21"/>
    <p:sldId id="327" r:id="rId22"/>
    <p:sldId id="328" r:id="rId23"/>
    <p:sldId id="329" r:id="rId24"/>
    <p:sldId id="330" r:id="rId25"/>
    <p:sldId id="331" r:id="rId26"/>
    <p:sldId id="332" r:id="rId27"/>
    <p:sldId id="333" r:id="rId28"/>
    <p:sldId id="334" r:id="rId29"/>
    <p:sldId id="335" r:id="rId30"/>
    <p:sldId id="323" r:id="rId31"/>
    <p:sldId id="337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  <a:srgbClr val="EC86C8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>
        <p:scale>
          <a:sx n="66" d="100"/>
          <a:sy n="66" d="100"/>
        </p:scale>
        <p:origin x="46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31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2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photos.aip.org/history/Thumbnails/drude_paul_a1.jpg" TargetMode="External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48.png"/><Relationship Id="rId4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48.png"/><Relationship Id="rId4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48.png"/><Relationship Id="rId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2.bin"/><Relationship Id="rId4" Type="http://schemas.openxmlformats.org/officeDocument/2006/relationships/hyperlink" Target="http://img.tfd.com/ggse/d6/gsed_0001_0012_0_img2972.png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8.png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7.png"/><Relationship Id="rId10" Type="http://schemas.openxmlformats.org/officeDocument/2006/relationships/image" Target="../media/image13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8778240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Optical and transport properties of metals (Chap</a:t>
            </a:r>
            <a:r>
              <a:rPr lang="en-US" sz="3200" b="1" dirty="0" smtClean="0">
                <a:solidFill>
                  <a:schemeClr val="folHlink"/>
                </a:solidFill>
              </a:rPr>
              <a:t>. </a:t>
            </a:r>
            <a:r>
              <a:rPr lang="en-US" sz="3200" b="1" dirty="0" smtClean="0">
                <a:solidFill>
                  <a:schemeClr val="folHlink"/>
                </a:solidFill>
              </a:rPr>
              <a:t>11 </a:t>
            </a:r>
            <a:r>
              <a:rPr lang="en-US" sz="3200" b="1" dirty="0" smtClean="0">
                <a:solidFill>
                  <a:schemeClr val="folHlink"/>
                </a:solidFill>
              </a:rPr>
              <a:t>in GGGPP)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Macroscopic theory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err="1" smtClean="0">
                <a:solidFill>
                  <a:schemeClr val="folHlink"/>
                </a:solidFill>
              </a:rPr>
              <a:t>Drude</a:t>
            </a:r>
            <a:r>
              <a:rPr lang="en-US" sz="3200" b="1" dirty="0" smtClean="0">
                <a:solidFill>
                  <a:schemeClr val="folHlink"/>
                </a:solidFill>
              </a:rPr>
              <a:t> model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914400" lvl="4"/>
            <a:endParaRPr lang="en-US" sz="3200" b="1" dirty="0" smtClean="0">
              <a:solidFill>
                <a:schemeClr val="folHlink"/>
              </a:solidFill>
            </a:endParaRPr>
          </a:p>
          <a:p>
            <a:pPr marL="457200" lvl="3"/>
            <a:r>
              <a:rPr lang="en-US" sz="3200" b="1" dirty="0" smtClean="0">
                <a:solidFill>
                  <a:schemeClr val="folHlink"/>
                </a:solidFill>
              </a:rPr>
              <a:t>Note: Debye-Waller discussion postponed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914400" lvl="4"/>
            <a:r>
              <a:rPr lang="en-US" sz="3200" b="1" dirty="0" smtClean="0">
                <a:solidFill>
                  <a:schemeClr val="folHlink"/>
                </a:solidFill>
              </a:rPr>
              <a:t> to consideration of Chapter 9.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650" y="2463800"/>
            <a:ext cx="6670699" cy="29321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3725" y="474662"/>
            <a:ext cx="5086350" cy="2057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8383" y="1963554"/>
            <a:ext cx="83884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using Cauchy integral theorem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5039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44500"/>
            <a:ext cx="835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erms of principle parts integral over negative and positive frequenci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8212" y="1275497"/>
            <a:ext cx="7038975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870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" y="355600"/>
            <a:ext cx="6794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erms of positive frequencies onl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4725" y="817265"/>
            <a:ext cx="6838950" cy="272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037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55600"/>
            <a:ext cx="756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reflectivity data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387" y="742950"/>
            <a:ext cx="8277225" cy="537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691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tic properties of the dielectric function (in the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or from “first principles”  -- </a:t>
            </a:r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9374"/>
              </p:ext>
            </p:extLst>
          </p:nvPr>
        </p:nvGraphicFramePr>
        <p:xfrm>
          <a:off x="685800" y="1211997"/>
          <a:ext cx="81549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数式" r:id="rId3" imgW="3987720" imgH="660240" progId="Equation.3">
                  <p:embed/>
                </p:oleObj>
              </mc:Choice>
              <mc:Fallback>
                <p:oleObj name="数式" r:id="rId3" imgW="39877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1997"/>
                        <a:ext cx="81549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800" y="2751642"/>
            <a:ext cx="7924800" cy="3657600"/>
            <a:chOff x="685800" y="2751642"/>
            <a:chExt cx="79248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a</a:t>
                </a:r>
              </a:p>
            </p:txBody>
          </p:sp>
        </p:grpSp>
      </p:grpSp>
      <p:sp>
        <p:nvSpPr>
          <p:cNvPr id="7" name="TextBox 6"/>
          <p:cNvSpPr txBox="1"/>
          <p:nvPr/>
        </p:nvSpPr>
        <p:spPr>
          <a:xfrm>
            <a:off x="67379" y="38504"/>
            <a:ext cx="79408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more detailed notes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7132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34826"/>
              </p:ext>
            </p:extLst>
          </p:nvPr>
        </p:nvGraphicFramePr>
        <p:xfrm>
          <a:off x="571500" y="3586163"/>
          <a:ext cx="79216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数式" r:id="rId3" imgW="3873240" imgH="507960" progId="Equation.3">
                  <p:embed/>
                </p:oleObj>
              </mc:Choice>
              <mc:Fallback>
                <p:oleObj name="数式" r:id="rId3" imgW="38732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586163"/>
                        <a:ext cx="792162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9" name="Right Arrow 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11163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数式" r:id="rId5" imgW="3530520" imgH="469800" progId="Equation.3">
                  <p:embed/>
                </p:oleObj>
              </mc:Choice>
              <mc:Fallback>
                <p:oleObj name="数式" r:id="rId5" imgW="3530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66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447800" y="4038600"/>
            <a:ext cx="3429000" cy="1905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47756"/>
              </p:ext>
            </p:extLst>
          </p:nvPr>
        </p:nvGraphicFramePr>
        <p:xfrm>
          <a:off x="1066800" y="1447800"/>
          <a:ext cx="6443663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数式" r:id="rId3" imgW="3149280" imgH="2158920" progId="Equation.3">
                  <p:embed/>
                </p:oleObj>
              </mc:Choice>
              <mc:Fallback>
                <p:oleObj name="数式" r:id="rId3" imgW="31492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443663" cy="446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51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87098"/>
              </p:ext>
            </p:extLst>
          </p:nvPr>
        </p:nvGraphicFramePr>
        <p:xfrm>
          <a:off x="685800" y="1524000"/>
          <a:ext cx="7870825" cy="472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数式" r:id="rId3" imgW="3848040" imgH="2286000" progId="Equation.3">
                  <p:embed/>
                </p:oleObj>
              </mc:Choice>
              <mc:Fallback>
                <p:oleObj name="数式" r:id="rId3" imgW="384804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870825" cy="472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172200" y="304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029200" y="1295400"/>
            <a:ext cx="2667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324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467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9342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72200" y="12954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     u</a:t>
            </a:r>
            <a:r>
              <a:rPr lang="en-US" sz="2400" i="1" baseline="-25000" dirty="0" smtClean="0">
                <a:latin typeface="+mj-lt"/>
              </a:rPr>
              <a:t>s</a:t>
            </a:r>
            <a:r>
              <a:rPr lang="en-US" sz="2400" i="1" dirty="0" smtClean="0">
                <a:latin typeface="+mj-lt"/>
              </a:rPr>
              <a:t>    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48600" y="1066800"/>
            <a:ext cx="533400" cy="46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259714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5690"/>
              </p:ext>
            </p:extLst>
          </p:nvPr>
        </p:nvGraphicFramePr>
        <p:xfrm>
          <a:off x="762000" y="914400"/>
          <a:ext cx="3403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数式" r:id="rId3" imgW="1663560" imgH="965160" progId="Equation.3">
                  <p:embed/>
                </p:oleObj>
              </mc:Choice>
              <mc:Fallback>
                <p:oleObj name="数式" r:id="rId3" imgW="1663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34036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95235"/>
              </p:ext>
            </p:extLst>
          </p:nvPr>
        </p:nvGraphicFramePr>
        <p:xfrm>
          <a:off x="346074" y="3429000"/>
          <a:ext cx="8416926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数式" r:id="rId5" imgW="4114800" imgH="1117440" progId="Equation.3">
                  <p:embed/>
                </p:oleObj>
              </mc:Choice>
              <mc:Fallback>
                <p:oleObj name="数式" r:id="rId5" imgW="41148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4" y="3429000"/>
                        <a:ext cx="8416926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4893" y="5740400"/>
            <a:ext cx="6987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 be justified from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 --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12814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2111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02896"/>
              </p:ext>
            </p:extLst>
          </p:nvPr>
        </p:nvGraphicFramePr>
        <p:xfrm>
          <a:off x="1047750" y="103505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3505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990316"/>
              </p:ext>
            </p:extLst>
          </p:nvPr>
        </p:nvGraphicFramePr>
        <p:xfrm>
          <a:off x="1047750" y="3973352"/>
          <a:ext cx="5229476" cy="191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5" imgW="3962160" imgH="1434960" progId="Equation.DSMT4">
                  <p:embed/>
                </p:oleObj>
              </mc:Choice>
              <mc:Fallback>
                <p:oleObj name="Equation" r:id="rId5" imgW="39621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973352"/>
                        <a:ext cx="5229476" cy="191484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21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>
            <a:off x="171974" y="4854102"/>
            <a:ext cx="285226" cy="2684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540" y="1241860"/>
            <a:ext cx="7814919" cy="4374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ul Karl Ludwig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  1863-1906</a:t>
            </a:r>
          </a:p>
        </p:txBody>
      </p:sp>
      <p:pic>
        <p:nvPicPr>
          <p:cNvPr id="71682" name="Picture 2" descr="http://photos.aip.org/history/Thumbnails/drude_paul_a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1295400"/>
            <a:ext cx="1971675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876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photos.aip.org/history/Thumbnails/drude_paul_a1.jpg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1982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36872"/>
              </p:ext>
            </p:extLst>
          </p:nvPr>
        </p:nvGraphicFramePr>
        <p:xfrm>
          <a:off x="518160" y="1033462"/>
          <a:ext cx="6534150" cy="494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数式" r:id="rId3" imgW="3022560" imgH="2260440" progId="Equation.3">
                  <p:embed/>
                </p:oleObj>
              </mc:Choice>
              <mc:Fallback>
                <p:oleObj name="数式" r:id="rId3" imgW="302256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" y="1033462"/>
                        <a:ext cx="6534150" cy="494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248400" y="4038600"/>
            <a:ext cx="2590476" cy="2463492"/>
            <a:chOff x="914400" y="554353"/>
            <a:chExt cx="2590476" cy="2463492"/>
          </a:xfrm>
        </p:grpSpPr>
        <p:pic>
          <p:nvPicPr>
            <p:cNvPr id="71682" name="Picture 2" descr="http://img.tfd.com/ggse/d6/gsed_0001_0012_0_img297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554353"/>
              <a:ext cx="2590476" cy="2463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al 5"/>
            <p:cNvSpPr/>
            <p:nvPr/>
          </p:nvSpPr>
          <p:spPr>
            <a:xfrm>
              <a:off x="2118360" y="1600200"/>
              <a:ext cx="152400" cy="18589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Right Arrow 6"/>
          <p:cNvSpPr/>
          <p:nvPr/>
        </p:nvSpPr>
        <p:spPr>
          <a:xfrm rot="11824291">
            <a:off x="5621750" y="4352105"/>
            <a:ext cx="609600" cy="207647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2600" y="6047601"/>
            <a:ext cx="609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8160" y="149751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Vibrations of charged particles near equilibrium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5180" y="4455928"/>
            <a:ext cx="739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d</a:t>
            </a:r>
            <a:r>
              <a:rPr lang="en-US" sz="2400" b="1" dirty="0" err="1" smtClean="0">
                <a:latin typeface="+mj-lt"/>
              </a:rPr>
              <a:t>r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6801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30106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2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40480" y="3135868"/>
            <a:ext cx="51511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Note that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dirty="0" smtClean="0">
                <a:latin typeface="+mj-lt"/>
              </a:rPr>
              <a:t> &gt; 0 represents dissipation of energy.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baseline="-25000" dirty="0" smtClean="0">
                <a:latin typeface="+mj-lt"/>
              </a:rPr>
              <a:t>0</a:t>
            </a:r>
            <a:r>
              <a:rPr lang="en-US" sz="2000" dirty="0" smtClean="0">
                <a:latin typeface="+mj-lt"/>
              </a:rPr>
              <a:t> represents the natural frequency of the vibration; </a:t>
            </a: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0 would represent a free (unbound) particle</a:t>
            </a:r>
            <a:endParaRPr lang="en-US" sz="2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224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99944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2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04178"/>
              </p:ext>
            </p:extLst>
          </p:nvPr>
        </p:nvGraphicFramePr>
        <p:xfrm>
          <a:off x="2152650" y="3505200"/>
          <a:ext cx="653415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数式" r:id="rId7" imgW="3022560" imgH="1193760" progId="Equation.3">
                  <p:embed/>
                </p:oleObj>
              </mc:Choice>
              <mc:Fallback>
                <p:oleObj name="数式" r:id="rId7" imgW="302256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505200"/>
                        <a:ext cx="653415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190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62860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2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</a:t>
            </a:r>
            <a:r>
              <a:rPr lang="en-US" sz="2400" i="1" dirty="0" smtClean="0">
                <a:latin typeface="+mj-lt"/>
              </a:rPr>
              <a:t> m </a:t>
            </a:r>
            <a:r>
              <a:rPr lang="en-US" sz="2400" dirty="0" smtClean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84531"/>
              </p:ext>
            </p:extLst>
          </p:nvPr>
        </p:nvGraphicFramePr>
        <p:xfrm>
          <a:off x="2797175" y="3649662"/>
          <a:ext cx="6040438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数式" r:id="rId7" imgW="2793960" imgH="1257120" progId="Equation.3">
                  <p:embed/>
                </p:oleObj>
              </mc:Choice>
              <mc:Fallback>
                <p:oleObj name="数式" r:id="rId7" imgW="27939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3649662"/>
                        <a:ext cx="6040438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52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8340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1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</a:t>
            </a:r>
            <a:r>
              <a:rPr lang="en-US" sz="2400" i="1" dirty="0" smtClean="0">
                <a:latin typeface="+mj-lt"/>
              </a:rPr>
              <a:t> m </a:t>
            </a:r>
            <a:r>
              <a:rPr lang="en-US" sz="2400" dirty="0" smtClean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9144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31419"/>
              </p:ext>
            </p:extLst>
          </p:nvPr>
        </p:nvGraphicFramePr>
        <p:xfrm>
          <a:off x="2141538" y="3200400"/>
          <a:ext cx="7027862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数式" r:id="rId5" imgW="3251160" imgH="1600200" progId="Equation.3">
                  <p:embed/>
                </p:oleObj>
              </mc:Choice>
              <mc:Fallback>
                <p:oleObj name="数式" r:id="rId5" imgW="325116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200400"/>
                        <a:ext cx="7027862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89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47934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99650"/>
              </p:ext>
            </p:extLst>
          </p:nvPr>
        </p:nvGraphicFramePr>
        <p:xfrm>
          <a:off x="854075" y="533400"/>
          <a:ext cx="7375525" cy="316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数式" r:id="rId3" imgW="3898800" imgH="1650960" progId="Equation.3">
                  <p:embed/>
                </p:oleObj>
              </mc:Choice>
              <mc:Fallback>
                <p:oleObj name="数式" r:id="rId3" imgW="389880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33400"/>
                        <a:ext cx="7375525" cy="3162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77595"/>
              </p:ext>
            </p:extLst>
          </p:nvPr>
        </p:nvGraphicFramePr>
        <p:xfrm>
          <a:off x="304800" y="3657601"/>
          <a:ext cx="6934200" cy="283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数式" r:id="rId5" imgW="3390840" imgH="1371600" progId="Equation.3">
                  <p:embed/>
                </p:oleObj>
              </mc:Choice>
              <mc:Fallback>
                <p:oleObj name="数式" r:id="rId5" imgW="339084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1"/>
                        <a:ext cx="6934200" cy="2839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6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5010" y="500514"/>
            <a:ext cx="8518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xwell’</a:t>
            </a:r>
            <a:r>
              <a:rPr lang="en-US" sz="2400" dirty="0" smtClean="0">
                <a:latin typeface="+mj-lt"/>
              </a:rPr>
              <a:t>s Equations   (</a:t>
            </a:r>
            <a:r>
              <a:rPr lang="en-US" sz="2400" dirty="0" err="1" smtClean="0">
                <a:latin typeface="+mj-lt"/>
              </a:rPr>
              <a:t>cgs</a:t>
            </a:r>
            <a:r>
              <a:rPr lang="en-US" sz="2400" dirty="0" smtClean="0">
                <a:latin typeface="+mj-lt"/>
              </a:rPr>
              <a:t> Gaussian units)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173239"/>
            <a:ext cx="4076700" cy="16573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3041649"/>
            <a:ext cx="8991600" cy="33623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9800" y="2157410"/>
            <a:ext cx="2524125" cy="11334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90436" y="1181821"/>
            <a:ext cx="3325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55445"/>
              </p:ext>
            </p:extLst>
          </p:nvPr>
        </p:nvGraphicFramePr>
        <p:xfrm>
          <a:off x="5638800" y="1409117"/>
          <a:ext cx="3048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6" imgW="3047760" imgH="622080" progId="Equation.DSMT4">
                  <p:embed/>
                </p:oleObj>
              </mc:Choice>
              <mc:Fallback>
                <p:oleObj name="Equation" r:id="rId6" imgW="3047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38800" y="1409117"/>
                        <a:ext cx="3048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248054"/>
              </p:ext>
            </p:extLst>
          </p:nvPr>
        </p:nvGraphicFramePr>
        <p:xfrm>
          <a:off x="317032" y="4565650"/>
          <a:ext cx="1714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8" imgW="1714320" imgH="266400" progId="Equation.DSMT4">
                  <p:embed/>
                </p:oleObj>
              </mc:Choice>
              <mc:Fallback>
                <p:oleObj name="Equation" r:id="rId8" imgW="1714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032" y="4565650"/>
                        <a:ext cx="1714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1311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87769"/>
              </p:ext>
            </p:extLst>
          </p:nvPr>
        </p:nvGraphicFramePr>
        <p:xfrm>
          <a:off x="817562" y="1573213"/>
          <a:ext cx="741203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数式" r:id="rId3" imgW="3429000" imgH="1726920" progId="Equation.3">
                  <p:embed/>
                </p:oleObj>
              </mc:Choice>
              <mc:Fallback>
                <p:oleObj name="数式" r:id="rId3" imgW="342900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1573213"/>
                        <a:ext cx="741203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1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267200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62010"/>
              </p:ext>
            </p:extLst>
          </p:nvPr>
        </p:nvGraphicFramePr>
        <p:xfrm>
          <a:off x="533400" y="1600200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081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050" y="5900737"/>
            <a:ext cx="3400425" cy="6381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3475" y="447574"/>
            <a:ext cx="3743325" cy="1371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23773" t="5151" r="22810" b="31012"/>
          <a:stretch/>
        </p:blipFill>
        <p:spPr>
          <a:xfrm>
            <a:off x="112295" y="60157"/>
            <a:ext cx="4803006" cy="214643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295" y="2426166"/>
            <a:ext cx="3876675" cy="11144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2295" y="3644181"/>
            <a:ext cx="88295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sume linear response of the electric field to produce the conductivity in terms of conductivity:</a:t>
            </a:r>
            <a:endParaRPr lang="en-US" sz="2400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295" y="4542672"/>
            <a:ext cx="5524500" cy="8477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5731" y="4542672"/>
            <a:ext cx="1752600" cy="5905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53402" y="5344457"/>
            <a:ext cx="6208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our geometry:</a:t>
            </a:r>
            <a:endParaRPr lang="en-US" sz="2400" dirty="0" smtClean="0">
              <a:latin typeface="+mj-lt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57550" y="5281716"/>
            <a:ext cx="5429250" cy="7048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27259" y="5912768"/>
            <a:ext cx="32822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ith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4680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0257" y="211756"/>
            <a:ext cx="6708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aking Fourier transform in space and time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388" y="673421"/>
            <a:ext cx="4238625" cy="9239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8700" y="1744686"/>
            <a:ext cx="3124200" cy="628650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457200" y="1925053"/>
            <a:ext cx="409074" cy="38501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46510" y="2701043"/>
            <a:ext cx="66125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patially uniform conductivity response, the </a:t>
            </a:r>
            <a:r>
              <a:rPr lang="en-US" sz="2400" b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-dependence is trivial:</a:t>
            </a:r>
            <a:endParaRPr lang="en-US" sz="2400" dirty="0" smtClean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23861" y="3116541"/>
            <a:ext cx="1990725" cy="5524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/>
          <a:srcRect l="5959" t="14886" r="3665" b="24656"/>
          <a:stretch/>
        </p:blipFill>
        <p:spPr>
          <a:xfrm>
            <a:off x="577515" y="3946357"/>
            <a:ext cx="3503597" cy="67376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52900" y="3917155"/>
            <a:ext cx="3114675" cy="7905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23711" y="4826171"/>
            <a:ext cx="2076450" cy="74295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45268" y="4945690"/>
            <a:ext cx="7784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410619"/>
              </p:ext>
            </p:extLst>
          </p:nvPr>
        </p:nvGraphicFramePr>
        <p:xfrm>
          <a:off x="3818623" y="4877446"/>
          <a:ext cx="133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9" imgW="1333440" imgH="571320" progId="Equation.DSMT4">
                  <p:embed/>
                </p:oleObj>
              </mc:Choice>
              <mc:Fallback>
                <p:oleObj name="Equation" r:id="rId9" imgW="1333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8623" y="4877446"/>
                        <a:ext cx="1333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813419"/>
              </p:ext>
            </p:extLst>
          </p:nvPr>
        </p:nvGraphicFramePr>
        <p:xfrm>
          <a:off x="5670585" y="5001564"/>
          <a:ext cx="274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11" imgW="2743200" imgH="266400" progId="Equation.DSMT4">
                  <p:embed/>
                </p:oleObj>
              </mc:Choice>
              <mc:Fallback>
                <p:oleObj name="Equation" r:id="rId11" imgW="2743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70585" y="5001564"/>
                        <a:ext cx="2743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7411" y="5643536"/>
            <a:ext cx="2105025" cy="62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978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7259" y="288758"/>
            <a:ext cx="8518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riting complex refractive index in terms of real function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</a:t>
            </a:r>
            <a:r>
              <a:rPr lang="en-US" sz="2400" i="1" dirty="0" smtClean="0">
                <a:latin typeface="+mj-lt"/>
              </a:rPr>
              <a:t>N(</a:t>
            </a:r>
            <a:r>
              <a:rPr lang="en-US" sz="2400" i="1" dirty="0" smtClean="0">
                <a:latin typeface="Symbol" panose="05050102010706020507" pitchFamily="18" charset="2"/>
              </a:rPr>
              <a:t>w</a:t>
            </a:r>
            <a:r>
              <a:rPr lang="en-US" sz="2400" i="1" dirty="0" smtClean="0">
                <a:latin typeface="+mj-lt"/>
              </a:rPr>
              <a:t>)=n(</a:t>
            </a:r>
            <a:r>
              <a:rPr lang="en-US" sz="2400" i="1" dirty="0">
                <a:latin typeface="Symbol" panose="05050102010706020507" pitchFamily="18" charset="2"/>
              </a:rPr>
              <a:t>w</a:t>
            </a:r>
            <a:r>
              <a:rPr lang="en-US" sz="2400" i="1" dirty="0" smtClean="0">
                <a:latin typeface="+mj-lt"/>
              </a:rPr>
              <a:t>)+</a:t>
            </a:r>
            <a:r>
              <a:rPr lang="en-US" sz="2400" i="1" dirty="0" err="1" smtClean="0">
                <a:latin typeface="+mj-lt"/>
              </a:rPr>
              <a:t>ik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>
                <a:latin typeface="Symbol" panose="05050102010706020507" pitchFamily="18" charset="2"/>
              </a:rPr>
              <a:t>w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967427"/>
              </p:ext>
            </p:extLst>
          </p:nvPr>
        </p:nvGraphicFramePr>
        <p:xfrm>
          <a:off x="974892" y="1442001"/>
          <a:ext cx="5428276" cy="110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3" imgW="4787640" imgH="977760" progId="Equation.DSMT4">
                  <p:embed/>
                </p:oleObj>
              </mc:Choice>
              <mc:Fallback>
                <p:oleObj name="Equation" r:id="rId3" imgW="478764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4892" y="1442001"/>
                        <a:ext cx="5428276" cy="1108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74853"/>
              </p:ext>
            </p:extLst>
          </p:nvPr>
        </p:nvGraphicFramePr>
        <p:xfrm>
          <a:off x="974892" y="2872939"/>
          <a:ext cx="3597108" cy="86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5" imgW="2806560" imgH="672840" progId="Equation.DSMT4">
                  <p:embed/>
                </p:oleObj>
              </mc:Choice>
              <mc:Fallback>
                <p:oleObj name="Equation" r:id="rId5" imgW="28065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892" y="2872939"/>
                        <a:ext cx="3597108" cy="862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9466" y="3889859"/>
            <a:ext cx="3514725" cy="6953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49466" y="4479234"/>
            <a:ext cx="6657975" cy="1133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4555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88758"/>
            <a:ext cx="5885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erms of complex conductivity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649" y="1001879"/>
            <a:ext cx="2276475" cy="6191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523" y="1621004"/>
            <a:ext cx="5343525" cy="8858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2332463"/>
            <a:ext cx="81092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of electromagnetic wave at a planar interface at normal interface</a:t>
            </a:r>
            <a:endParaRPr lang="en-US" sz="2400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3292937"/>
            <a:ext cx="5029200" cy="29051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671285" y="3943313"/>
            <a:ext cx="1058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(</a:t>
            </a:r>
            <a:r>
              <a:rPr lang="en-US" sz="2400" i="1" dirty="0" smtClean="0">
                <a:latin typeface="Symbol" panose="05050102010706020507" pitchFamily="18" charset="2"/>
              </a:rPr>
              <a:t>w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5375" y="3906091"/>
            <a:ext cx="4238625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9391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6135" y="327259"/>
            <a:ext cx="47067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vity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9503" y="166386"/>
            <a:ext cx="4476750" cy="9810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9238" y="1308334"/>
            <a:ext cx="49329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lationships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650" y="2001353"/>
            <a:ext cx="8648700" cy="306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9788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6100" y="469900"/>
            <a:ext cx="645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tic properties  of dielectric func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650" y="963314"/>
            <a:ext cx="5600700" cy="47529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5896138"/>
            <a:ext cx="8463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re </a:t>
            </a:r>
            <a:r>
              <a:rPr lang="en-US" sz="2400" dirty="0" smtClean="0">
                <a:latin typeface="Symbol" panose="05050102010706020507" pitchFamily="18" charset="2"/>
              </a:rPr>
              <a:t>h</a:t>
            </a:r>
            <a:r>
              <a:rPr lang="en-US" sz="2400" dirty="0" smtClean="0">
                <a:latin typeface="+mj-lt"/>
              </a:rPr>
              <a:t> represents a small infinitesimal imaginary contribution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43839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89</TotalTime>
  <Words>697</Words>
  <Application>Microsoft Office PowerPoint</Application>
  <PresentationFormat>On-screen Show (4:3)</PresentationFormat>
  <Paragraphs>175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Symbol</vt:lpstr>
      <vt:lpstr>Wingdings</vt:lpstr>
      <vt:lpstr>Office Theme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637</cp:revision>
  <cp:lastPrinted>2015-10-21T13:52:12Z</cp:lastPrinted>
  <dcterms:created xsi:type="dcterms:W3CDTF">2012-01-10T18:32:24Z</dcterms:created>
  <dcterms:modified xsi:type="dcterms:W3CDTF">2015-10-23T08:03:56Z</dcterms:modified>
</cp:coreProperties>
</file>